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1165" w:type="dxa"/>
        <w:tblInd w:w="-34" w:type="dxa"/>
        <w:tblLook w:val="04A0"/>
      </w:tblPr>
      <w:tblGrid>
        <w:gridCol w:w="11165"/>
      </w:tblGrid>
      <w:tr w:rsidR="002A2DD8" w:rsidRPr="00A51463" w:rsidTr="00A51463">
        <w:tc>
          <w:tcPr>
            <w:tcW w:w="11165" w:type="dxa"/>
            <w:tcBorders>
              <w:bottom w:val="single" w:sz="4" w:space="0" w:color="000000" w:themeColor="text1"/>
            </w:tcBorders>
          </w:tcPr>
          <w:p w:rsidR="002A2DD8" w:rsidRPr="00A51463" w:rsidRDefault="00872393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2" type="#_x0000_t75" style="position:absolute;margin-left:464.25pt;margin-top:10.4pt;width:68.25pt;height:38.15pt;z-index:251666432" wrapcoords="-237 0 -237 21273 21600 21273 21600 0 -237 0">
                  <v:imagedata r:id="rId5" o:title=""/>
                  <w10:wrap type="tight"/>
                </v:shape>
                <o:OLEObject Type="Embed" ProgID="PBrush" ShapeID="_x0000_s1042" DrawAspect="Content" ObjectID="_1483469542" r:id="rId6"/>
              </w:pict>
            </w: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</w:rPr>
              <w:pict>
                <v:roundrect id="_x0000_s1041" style="position:absolute;margin-left:460.25pt;margin-top:9.45pt;width:75.7pt;height:41.15pt;z-index:-251651072" arcsize="10923f" fillcolor="#eeece1">
                  <v:shadow on="t" color="#404040" opacity=".5" offset="-6pt,-6pt"/>
                </v:roundrect>
              </w:pict>
            </w: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</w:rPr>
              <w:pict>
                <v:roundrect id="_x0000_s1040" style="position:absolute;margin-left:17.9pt;margin-top:9.5pt;width:420pt;height:39.3pt;z-index:-251652096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9" type="#_x0000_t202" style="position:absolute;margin-left:30.8pt;margin-top:12.4pt;width:393.45pt;height:33.25pt;z-index:251663360;mso-width-relative:margin;mso-height-relative:margin" fillcolor="#eeece1" strokecolor="#eeece1">
                  <v:textbox style="mso-next-textbox:#_x0000_s1039">
                    <w:txbxContent>
                      <w:p w:rsidR="00A51463" w:rsidRPr="002128E7" w:rsidRDefault="00A51463" w:rsidP="00A872C7">
                        <w:pPr>
                          <w:pStyle w:val="Sansinterligne"/>
                          <w:jc w:val="right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rtl/>
                            <w:lang w:bidi="ar-MA"/>
                          </w:rPr>
                          <w:t xml:space="preserve">   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فرض م</w:t>
                        </w:r>
                        <w:r w:rsidR="00A872C7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نزلي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رقم </w:t>
                        </w:r>
                        <w:r w:rsidR="00A872C7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3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الدورة 1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="00A872C7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السنة الدراسية 201</w:t>
                        </w:r>
                        <w:r w:rsidR="00A872C7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-201</w:t>
                        </w:r>
                        <w:r w:rsidR="00A872C7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5</w:t>
                        </w:r>
                      </w:p>
                      <w:p w:rsidR="00A51463" w:rsidRPr="002128E7" w:rsidRDefault="00A51463" w:rsidP="00A51463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مــدة الانجــــاز : ســــاعتين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  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المستــــــــــوى :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>2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vertAlign w:val="superscript"/>
                            <w:lang w:bidi="ar-MA"/>
                          </w:rPr>
                          <w:t>émé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BAC</w:t>
                        </w:r>
                      </w:p>
                    </w:txbxContent>
                  </v:textbox>
                </v:shape>
              </w:pict>
            </w:r>
            <w:r w:rsidR="00A514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  <w:p w:rsidR="00A51463" w:rsidRPr="00A51463" w:rsidRDefault="00A51463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  <w:p w:rsidR="00A51463" w:rsidRPr="00A51463" w:rsidRDefault="00A51463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  <w:p w:rsidR="00A51463" w:rsidRPr="00A51463" w:rsidRDefault="00A51463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</w:p>
        </w:tc>
      </w:tr>
      <w:tr w:rsidR="002A2DD8" w:rsidRPr="00A51463" w:rsidTr="00A51463">
        <w:tc>
          <w:tcPr>
            <w:tcW w:w="11165" w:type="dxa"/>
            <w:tcBorders>
              <w:left w:val="nil"/>
              <w:right w:val="nil"/>
            </w:tcBorders>
          </w:tcPr>
          <w:p w:rsidR="002A2DD8" w:rsidRPr="00A872C7" w:rsidRDefault="0099327D" w:rsidP="0099327D">
            <w:pPr>
              <w:jc w:val="right"/>
              <w:rPr>
                <w:rFonts w:ascii="Andalus" w:hAnsi="Andalus" w:cs="Andalus"/>
                <w:sz w:val="24"/>
                <w:szCs w:val="24"/>
              </w:rPr>
            </w:pPr>
            <w:proofErr w:type="gramStart"/>
            <w:r w:rsidRPr="00A872C7">
              <w:rPr>
                <w:rFonts w:ascii="Andalus" w:hAnsi="Andalus" w:cs="Andalus" w:hint="cs"/>
                <w:sz w:val="24"/>
                <w:szCs w:val="24"/>
                <w:rtl/>
              </w:rPr>
              <w:t>الكيمياء</w:t>
            </w:r>
            <w:proofErr w:type="gramEnd"/>
          </w:p>
        </w:tc>
      </w:tr>
      <w:tr w:rsidR="002A2DD8" w:rsidRPr="00A51463" w:rsidTr="00A51463">
        <w:tc>
          <w:tcPr>
            <w:tcW w:w="11165" w:type="dxa"/>
            <w:tcBorders>
              <w:bottom w:val="single" w:sz="4" w:space="0" w:color="000000" w:themeColor="text1"/>
            </w:tcBorders>
          </w:tcPr>
          <w:p w:rsidR="003D0863" w:rsidRPr="00A51463" w:rsidRDefault="003D0863" w:rsidP="003D0863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تستطيع المواد الحافظة أن تزيد في مدة حفظ الأغذية و ذلك بحمايتها من الأضرار التي قد تحدث لها جراء الكائنات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مجهرية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. تعطى للمواد الحافظة الموجودة في الأغذية و المشروبات رموز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كـ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E200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،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E297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.</w:t>
            </w:r>
          </w:p>
          <w:p w:rsidR="003D0863" w:rsidRPr="00A51463" w:rsidRDefault="003D0863" w:rsidP="003D0863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حمض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بنزويك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C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6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H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5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-COOH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E210)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و بنزوات الصوديوم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C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6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H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5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-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COONa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E211)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يستعملان كمواد حافظة غذائية في الصناعة كونهما مبيدات للفطريات و مضادة للبكتيريا . نجدهما بالخصوص في المشروبات الحاملة للعبارة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« light »</w:t>
            </w:r>
          </w:p>
          <w:p w:rsidR="003D0863" w:rsidRPr="00A51463" w:rsidRDefault="003C1880" w:rsidP="003C1880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1-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تفاعل حمض </w:t>
            </w:r>
            <w:proofErr w:type="spellStart"/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بنزويك</w:t>
            </w:r>
            <w:proofErr w:type="spellEnd"/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مع الماء .</w:t>
            </w:r>
          </w:p>
          <w:p w:rsidR="003D0863" w:rsidRPr="00A51463" w:rsidRDefault="003D0863" w:rsidP="0099327D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ن</w:t>
            </w:r>
            <w:r w:rsidR="0092594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ذيب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كتلة </w:t>
            </w:r>
            <w:r w:rsidR="0092594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  <w:r w:rsidR="0092594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0</w:t>
            </w:r>
            <w:r w:rsidR="0092594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=122mg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من حمض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بنزويك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في </w:t>
            </w:r>
            <w:r w:rsidR="0099327D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حجم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0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= 100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L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92594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 xml:space="preserve"> </w:t>
            </w:r>
            <w:r w:rsidR="0099327D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من </w:t>
            </w:r>
            <w:r w:rsidR="0099327D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الماء المقطر </w:t>
            </w:r>
            <w:r w:rsidR="0092594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فنحصل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92594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على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محلول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S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0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تركيزه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C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0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 xml:space="preserve"> </w:t>
            </w:r>
            <w:r w:rsidR="007867D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vertAlign w:val="superscript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7867D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بقياس</w:t>
            </w:r>
            <w:r w:rsidR="007867D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 xml:space="preserve"> pH </w:t>
            </w:r>
            <w:r w:rsidR="007867D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المحلول نجد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7867D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p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H=3.1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</w:p>
          <w:p w:rsidR="003D0863" w:rsidRPr="00A51463" w:rsidRDefault="003D0863" w:rsidP="003D0863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1</w:t>
            </w:r>
            <w:r w:rsidR="003C1880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-1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. 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احسب </w:t>
            </w:r>
            <w:proofErr w:type="gramStart"/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تركيز</w:t>
            </w:r>
            <w:proofErr w:type="gramEnd"/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المحلول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S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0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؟ </w:t>
            </w:r>
          </w:p>
          <w:p w:rsidR="003D0863" w:rsidRPr="00A51463" w:rsidRDefault="003C1880" w:rsidP="003D0863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1-2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- اكتب معادلة تفاعل حمض </w:t>
            </w:r>
            <w:proofErr w:type="spellStart"/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بنزويك</w:t>
            </w:r>
            <w:proofErr w:type="spellEnd"/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مع الماء .</w:t>
            </w:r>
          </w:p>
          <w:p w:rsidR="003D0863" w:rsidRPr="00A51463" w:rsidRDefault="003C1880" w:rsidP="003D0863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1-3-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ارسم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جدول التقدم الموافق لهذا التحول </w:t>
            </w:r>
            <w:proofErr w:type="gramStart"/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كيميائي  بدلالة</w:t>
            </w:r>
            <w:proofErr w:type="gramEnd"/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7867D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0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و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V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0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و </w:t>
            </w:r>
            <w:proofErr w:type="spellStart"/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x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éq</w:t>
            </w:r>
            <w:proofErr w:type="spellEnd"/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التقدم عند التوازن .</w:t>
            </w:r>
          </w:p>
          <w:p w:rsidR="003D0863" w:rsidRPr="00A51463" w:rsidRDefault="003C1880" w:rsidP="003D0863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1-4-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احسب نسبة التقدم النهائي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Symbol" w:char="F074"/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،</w:t>
            </w:r>
            <w:r w:rsidR="003D08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</w:p>
          <w:p w:rsidR="003D0863" w:rsidRPr="00A51463" w:rsidRDefault="003C1880" w:rsidP="003D0863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1-5-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احسب </w:t>
            </w:r>
            <w:proofErr w:type="spellStart"/>
            <w:r w:rsidR="003D08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تابثة</w:t>
            </w:r>
            <w:proofErr w:type="spellEnd"/>
            <w:r w:rsidR="003D08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الحمضية للمزدوجة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6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H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5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-COOH / C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6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H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5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-COO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–</w:t>
            </w:r>
          </w:p>
          <w:p w:rsidR="003D0863" w:rsidRPr="00A51463" w:rsidRDefault="003C1880" w:rsidP="00A51463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1-6-</w:t>
            </w:r>
            <w:r w:rsidR="003D08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ارسم مخطط </w:t>
            </w:r>
            <w:r w:rsidR="003D08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الهيمنة للمزدوجة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6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H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5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-COOH / C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6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H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5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-COO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–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.</w:t>
            </w:r>
            <w:r w:rsidR="003D08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استنتج النوع </w:t>
            </w:r>
            <w:r w:rsidR="003D08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المهيمن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في المحلول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S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0</w:t>
            </w:r>
            <w:r w:rsidR="003D08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،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هل هذا يتفق مع نتيجة السؤال </w:t>
            </w:r>
            <w:r w:rsidR="007B192C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4</w:t>
            </w:r>
            <w:r w:rsidR="003D08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؟</w:t>
            </w:r>
          </w:p>
          <w:p w:rsidR="003D0863" w:rsidRPr="00A51463" w:rsidRDefault="003C1880" w:rsidP="003D0863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2-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تفاعل حمض </w:t>
            </w:r>
            <w:proofErr w:type="spellStart"/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بنزويك</w:t>
            </w:r>
            <w:proofErr w:type="spellEnd"/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مع الصودا.</w:t>
            </w:r>
          </w:p>
          <w:p w:rsidR="003D0863" w:rsidRPr="00A51463" w:rsidRDefault="003D0863" w:rsidP="003D0863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نضيف إلى المحلول</w:t>
            </w:r>
            <w:r w:rsidR="0092594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 xml:space="preserve"> S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0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بضع قطرات من محلول مركز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لهيدروكسيد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الصوديوم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a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+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(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q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)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+ HO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–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(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q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)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فيشير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ـ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PH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متر إلى القيمة 6.2 .</w:t>
            </w:r>
          </w:p>
          <w:p w:rsidR="003D0863" w:rsidRPr="00A51463" w:rsidRDefault="00925943" w:rsidP="00925943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2-1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- دون أي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حساب حدد النوع الكيميائي 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المهيمن في المزدوجة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6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H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5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-COOH / C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6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H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5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-COO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–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لحمض </w:t>
            </w:r>
            <w:proofErr w:type="spellStart"/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بنزويك</w:t>
            </w:r>
            <w:proofErr w:type="spellEnd"/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.</w:t>
            </w:r>
          </w:p>
          <w:p w:rsidR="00925943" w:rsidRPr="00A51463" w:rsidRDefault="00925943" w:rsidP="00925943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2-2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- اكتب م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عادلة التفاعل بين حمض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بنزويك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و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محلول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هيدروكسيد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الصوديوم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.</w:t>
            </w:r>
          </w:p>
          <w:p w:rsidR="002A2DD8" w:rsidRPr="00A51463" w:rsidRDefault="00925943" w:rsidP="00925943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2-3- بدلالة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K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و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K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e</w:t>
            </w:r>
            <w:proofErr w:type="spellEnd"/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 اكتب تعبير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ثابت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ة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التوازن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 xml:space="preserve">K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للتحول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بين حمض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بنزويك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و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محلول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هيدروكسيد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الصوديوم.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="003D08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ثم احسب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قيمتها .</w:t>
            </w:r>
          </w:p>
          <w:p w:rsidR="003C1880" w:rsidRPr="00A51463" w:rsidRDefault="003C1880" w:rsidP="003C188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معطيات :</w:t>
            </w:r>
          </w:p>
          <w:p w:rsidR="003C1880" w:rsidRPr="00A51463" w:rsidRDefault="003C1880" w:rsidP="003C188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</w:pPr>
            <w:proofErr w:type="spellStart"/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ال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كتل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ة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المولية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ل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حمض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لبنزويك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M(C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6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H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5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-COOH) = 122 g.mol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  <w:lang w:bidi="ar-DZ"/>
              </w:rPr>
              <w:t>–1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، </w:t>
            </w:r>
            <w:proofErr w:type="spellStart"/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الجداء</w:t>
            </w:r>
            <w:proofErr w:type="spellEnd"/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>الايوني</w:t>
            </w:r>
            <w:proofErr w:type="spellEnd"/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  <w:t xml:space="preserve"> للماء : </w:t>
            </w:r>
            <w:proofErr w:type="spellStart"/>
            <w:proofErr w:type="gram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pK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e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(</w:t>
            </w:r>
            <w:proofErr w:type="gram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H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DZ"/>
              </w:rPr>
              <w:t>2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O/OH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  <w:lang w:bidi="ar-DZ"/>
              </w:rPr>
              <w:t>-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  <w:t>)=14</w:t>
            </w:r>
          </w:p>
        </w:tc>
      </w:tr>
      <w:tr w:rsidR="002A2DD8" w:rsidRPr="00A51463" w:rsidTr="00A51463">
        <w:tc>
          <w:tcPr>
            <w:tcW w:w="11165" w:type="dxa"/>
            <w:tcBorders>
              <w:left w:val="nil"/>
              <w:right w:val="nil"/>
            </w:tcBorders>
          </w:tcPr>
          <w:p w:rsidR="002A2DD8" w:rsidRPr="00A51463" w:rsidRDefault="0099327D" w:rsidP="0099327D">
            <w:pPr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proofErr w:type="gramStart"/>
            <w:r w:rsidRPr="00A872C7">
              <w:rPr>
                <w:rFonts w:ascii="Andalus" w:hAnsi="Andalus" w:cs="Andalus" w:hint="cs"/>
                <w:sz w:val="24"/>
                <w:szCs w:val="24"/>
                <w:rtl/>
              </w:rPr>
              <w:t>الفيزياء</w:t>
            </w:r>
            <w:proofErr w:type="gramEnd"/>
            <w:r w:rsidRPr="00A872C7">
              <w:rPr>
                <w:rFonts w:ascii="Andalus" w:hAnsi="Andalus" w:cs="Andalus" w:hint="cs"/>
                <w:sz w:val="24"/>
                <w:szCs w:val="24"/>
                <w:rtl/>
              </w:rPr>
              <w:t xml:space="preserve"> 1</w:t>
            </w:r>
          </w:p>
        </w:tc>
      </w:tr>
      <w:tr w:rsidR="002A2DD8" w:rsidRPr="00A51463" w:rsidTr="00A872C7">
        <w:tc>
          <w:tcPr>
            <w:tcW w:w="11165" w:type="dxa"/>
            <w:tcBorders>
              <w:bottom w:val="single" w:sz="4" w:space="0" w:color="000000" w:themeColor="text1"/>
            </w:tcBorders>
          </w:tcPr>
          <w:p w:rsidR="00DF7B0C" w:rsidRPr="00A51463" w:rsidRDefault="00872393" w:rsidP="00107935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872393">
              <w:rPr>
                <w:b w:val="0"/>
                <w:bCs w:val="0"/>
                <w:noProof/>
                <w:sz w:val="24"/>
                <w:szCs w:val="24"/>
                <w:rtl/>
              </w:rPr>
              <w:pict>
                <v:shape id="_x0000_s1038" type="#_x0000_t75" style="position:absolute;left:0;text-align:left;margin-left:1.75pt;margin-top:86pt;width:154.05pt;height:130.85pt;z-index:251662336;mso-position-horizontal-relative:text;mso-position-vertical-relative:text" wrapcoords="-82 0 -82 21528 21600 21528 21600 0 -82 0">
                  <v:imagedata r:id="rId7" o:title=""/>
                  <w10:wrap type="tight"/>
                </v:shape>
                <o:OLEObject Type="Embed" ProgID="PBrush" ShapeID="_x0000_s1038" DrawAspect="Content" ObjectID="_1483469543" r:id="rId8"/>
              </w:pict>
            </w:r>
            <w:r w:rsidRPr="00872393">
              <w:rPr>
                <w:noProof/>
                <w:rtl/>
              </w:rPr>
              <w:pict>
                <v:shape id="_x0000_s1043" type="#_x0000_t75" style="position:absolute;left:0;text-align:left;margin-left:1.75pt;margin-top:14.45pt;width:164.75pt;height:68.05pt;z-index:251668480;mso-position-horizontal-relative:text;mso-position-vertical-relative:text" wrapcoords="-98 0 -98 21384 21600 21384 21600 0 -98 0">
                  <v:imagedata r:id="rId9" o:title=""/>
                  <w10:wrap type="tight"/>
                </v:shape>
                <o:OLEObject Type="Embed" ProgID="PBrush" ShapeID="_x0000_s1043" DrawAspect="Content" ObjectID="_1483469544" r:id="rId10"/>
              </w:pic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نعتبر  التركيب الكهربائي جانبه و المكون من مولد قوته </w:t>
            </w:r>
            <w:proofErr w:type="spellStart"/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كهرمحركة</w:t>
            </w:r>
            <w:proofErr w:type="spellEnd"/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E=1</w:t>
            </w:r>
            <w:r w:rsidR="004740E1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0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V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، موصل اومي مقاومته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R=</w:t>
            </w:r>
            <w:r w:rsidR="0099327D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100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Ώ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، </w:t>
            </w:r>
            <w:r w:rsidR="00107935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D</w:t>
            </w:r>
            <w:r w:rsidR="00107935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صمام ثنائي مثالي 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،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وشيعة معامل تحريض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 xml:space="preserve">L 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ومقاومة 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r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و </w:t>
            </w:r>
            <w:r w:rsidR="00107935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M</w:t>
            </w:r>
            <w:r w:rsidR="00107935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محرك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مرتبط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r w:rsidR="00107935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بخيط غير </w:t>
            </w:r>
            <w:proofErr w:type="spellStart"/>
            <w:r w:rsidR="00107935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مدود</w:t>
            </w:r>
            <w:proofErr w:type="spellEnd"/>
            <w:r w:rsidR="00107935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يمر بمجرى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بكرة علق 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ب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طرف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ه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الحر جسما وزنه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 xml:space="preserve"> P=</w:t>
            </w:r>
            <w:r w:rsidR="00E17E67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0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,</w:t>
            </w:r>
            <w:r w:rsidR="00E17E67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1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 xml:space="preserve"> N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.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</w:p>
          <w:p w:rsidR="00DF7B0C" w:rsidRPr="00A51463" w:rsidRDefault="0099327D" w:rsidP="006D6F13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1-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عند 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t=0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نغلق قاطع التيار و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نقوم بم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ع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ين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ة 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تغيرات 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توتر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بين مربطي الموصل </w:t>
            </w:r>
            <w:proofErr w:type="spellStart"/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اومي</w:t>
            </w:r>
            <w:proofErr w:type="spellEnd"/>
            <w:r w:rsidR="00540ED4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بدلالة الزمن، فنحصل على </w:t>
            </w:r>
            <w:proofErr w:type="spellStart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م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بيان</w:t>
            </w:r>
            <w:proofErr w:type="spellEnd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التالي:</w:t>
            </w:r>
            <w:r w:rsidR="00107935">
              <w:t xml:space="preserve"> </w:t>
            </w:r>
          </w:p>
          <w:p w:rsidR="00DF7B0C" w:rsidRPr="00A51463" w:rsidRDefault="001E16F7" w:rsidP="00047B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1-1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–  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أثبت المعادلة التفاضلية للتوتر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320" w:dyaOrig="320">
                <v:shape id="_x0000_i1025" type="#_x0000_t75" style="width:15.9pt;height:15.9pt" o:ole="">
                  <v:imagedata r:id="rId11" o:title=""/>
                </v:shape>
                <o:OLEObject Type="Embed" ProgID="Equation.3" ShapeID="_x0000_i1025" DrawAspect="Content" ObjectID="_1483469532" r:id="rId12"/>
              </w:objec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.</w:t>
            </w:r>
          </w:p>
          <w:p w:rsidR="00047B56" w:rsidRPr="00A51463" w:rsidRDefault="001E16F7" w:rsidP="00047B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1-2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proofErr w:type="gramStart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–  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تحقق</w:t>
            </w:r>
            <w:proofErr w:type="gramEnd"/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ن 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2460" w:dyaOrig="620">
                <v:shape id="_x0000_i1026" type="#_x0000_t75" style="width:122.55pt;height:31.15pt" o:ole="">
                  <v:imagedata r:id="rId13" o:title=""/>
                </v:shape>
                <o:OLEObject Type="Embed" ProgID="Equation.3" ShapeID="_x0000_i1026" DrawAspect="Content" ObjectID="_1483469533" r:id="rId14"/>
              </w:objec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حل للمعادلة التفاضلية وأعط تعبير 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180" w:dyaOrig="200">
                <v:shape id="_x0000_i1027" type="#_x0000_t75" style="width:9pt;height:9.7pt" o:ole="">
                  <v:imagedata r:id="rId15" o:title=""/>
                </v:shape>
                <o:OLEObject Type="Embed" ProgID="Equation.3" ShapeID="_x0000_i1027" DrawAspect="Content" ObjectID="_1483469534" r:id="rId16"/>
              </w:objec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DF7B0C" w:rsidRPr="00A51463" w:rsidRDefault="001E16F7" w:rsidP="00A51463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1-3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–  أوجد من </w:t>
            </w:r>
            <w:proofErr w:type="spellStart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م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بيان</w:t>
            </w:r>
            <w:proofErr w:type="spellEnd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اللحظة التي يصل فيها التوتر إلى 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  <w:lang w:bidi="ar-MA"/>
              </w:rPr>
              <w:object w:dxaOrig="520" w:dyaOrig="279">
                <v:shape id="_x0000_i1028" type="#_x0000_t75" style="width:26.3pt;height:13.85pt" o:ole="">
                  <v:imagedata r:id="rId17" o:title=""/>
                </v:shape>
                <o:OLEObject Type="Embed" ProgID="Equation.3" ShapeID="_x0000_i1028" DrawAspect="Content" ObjectID="_1483469535" r:id="rId18"/>
              </w:objec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من قيمته ال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قصوى ثم استنتج قيمة 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180" w:dyaOrig="200">
                <v:shape id="_x0000_i1029" type="#_x0000_t75" style="width:9pt;height:9.7pt" o:ole="">
                  <v:imagedata r:id="rId15" o:title=""/>
                </v:shape>
                <o:OLEObject Type="Embed" ProgID="Equation.3" ShapeID="_x0000_i1029" DrawAspect="Content" ObjectID="_1483469536" r:id="rId19"/>
              </w:objec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</w:p>
          <w:p w:rsidR="00DF7B0C" w:rsidRPr="00A51463" w:rsidRDefault="001E16F7" w:rsidP="006D6F13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1-4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-  أحسب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r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قيمة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مقاومة</w:t>
            </w:r>
            <w:r w:rsidR="00047B56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الداخلية للدارة  و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استنتج </w:t>
            </w:r>
            <w:r w:rsidR="006D6F1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قيمة معامل تحريض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الوشيعة </w:t>
            </w:r>
            <w:r w:rsidR="00540ED4" w:rsidRPr="00A51463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  <w:lang w:bidi="ar-MA"/>
              </w:rPr>
              <w:object w:dxaOrig="220" w:dyaOrig="260">
                <v:shape id="_x0000_i1030" type="#_x0000_t75" style="width:11.1pt;height:13.15pt" o:ole="">
                  <v:imagedata r:id="rId20" o:title=""/>
                </v:shape>
                <o:OLEObject Type="Embed" ProgID="Equation.3" ShapeID="_x0000_i1030" DrawAspect="Content" ObjectID="_1483469537" r:id="rId21"/>
              </w:objec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.</w:t>
            </w:r>
          </w:p>
          <w:p w:rsidR="001E16F7" w:rsidRPr="00A51463" w:rsidRDefault="00DF7B0C" w:rsidP="00E17E67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2-عند فتح القاطع  يدور المحرك ويسحب الجسم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 xml:space="preserve"> (S)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نحو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اعلى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r w:rsidR="00E17E67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.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</w:p>
          <w:p w:rsidR="00DF7B0C" w:rsidRPr="00A51463" w:rsidRDefault="001E16F7" w:rsidP="001E16F7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2-1-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فسر مصدر الطاقة التي تمكن المحرك من </w:t>
            </w:r>
            <w:proofErr w:type="gramStart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اشتغال  ,</w:t>
            </w:r>
            <w:proofErr w:type="gramEnd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حدد منحى التيار والفروع التي يمر فيها.</w:t>
            </w:r>
          </w:p>
          <w:p w:rsidR="00DF7B0C" w:rsidRPr="00A51463" w:rsidRDefault="001E16F7" w:rsidP="00DF7B0C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2-2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- ما الارتفاع الذي يصله الجسم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 xml:space="preserve">(S)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ذا</w:t>
            </w:r>
            <w:proofErr w:type="spellEnd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تحولت كل الطاقة المختزنة في الوشيعة </w:t>
            </w:r>
            <w:proofErr w:type="spellStart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ى</w:t>
            </w:r>
            <w:proofErr w:type="spellEnd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طاقة ميكانيكية بواسطة المحرك ؟</w:t>
            </w:r>
          </w:p>
          <w:p w:rsidR="002A2DD8" w:rsidRPr="00A51463" w:rsidRDefault="001E16F7" w:rsidP="00DE4F8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2-3-</w:t>
            </w:r>
            <w:r w:rsidR="00107935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-تبين التجربة </w:t>
            </w:r>
            <w:proofErr w:type="spellStart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ن</w:t>
            </w:r>
            <w:proofErr w:type="spellEnd"/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الجسم  يرتفع بمسافة 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h=</w:t>
            </w:r>
            <w:r w:rsidR="00DE4F86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3</w:t>
            </w:r>
            <w:r w:rsidR="00A514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,5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cm</w:t>
            </w:r>
            <w:r w:rsidR="00DF7B0C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, احسب مردود التحول . </w:t>
            </w:r>
          </w:p>
        </w:tc>
      </w:tr>
      <w:tr w:rsidR="002A2DD8" w:rsidRPr="00A51463" w:rsidTr="00A872C7">
        <w:tc>
          <w:tcPr>
            <w:tcW w:w="11165" w:type="dxa"/>
            <w:tcBorders>
              <w:left w:val="nil"/>
              <w:bottom w:val="single" w:sz="4" w:space="0" w:color="auto"/>
              <w:right w:val="nil"/>
            </w:tcBorders>
          </w:tcPr>
          <w:p w:rsidR="002A2DD8" w:rsidRPr="00A51463" w:rsidRDefault="0099327D" w:rsidP="0099327D">
            <w:pPr>
              <w:jc w:val="right"/>
              <w:rPr>
                <w:rFonts w:ascii="Andalus" w:hAnsi="Andalus" w:cs="Andalus"/>
                <w:sz w:val="24"/>
                <w:szCs w:val="24"/>
              </w:rPr>
            </w:pPr>
            <w:proofErr w:type="gramStart"/>
            <w:r w:rsidRPr="00A51463">
              <w:rPr>
                <w:rFonts w:ascii="Andalus" w:hAnsi="Andalus" w:cs="Andalus"/>
                <w:sz w:val="24"/>
                <w:szCs w:val="24"/>
                <w:rtl/>
              </w:rPr>
              <w:t>الفيزياء</w:t>
            </w:r>
            <w:proofErr w:type="gramEnd"/>
            <w:r w:rsidRPr="00A51463">
              <w:rPr>
                <w:rFonts w:ascii="Andalus" w:hAnsi="Andalus" w:cs="Andalus"/>
                <w:sz w:val="24"/>
                <w:szCs w:val="24"/>
                <w:rtl/>
              </w:rPr>
              <w:t xml:space="preserve"> 2</w:t>
            </w:r>
          </w:p>
        </w:tc>
      </w:tr>
      <w:tr w:rsidR="002A2DD8" w:rsidRPr="00A51463" w:rsidTr="00A872C7">
        <w:trPr>
          <w:trHeight w:val="3844"/>
        </w:trPr>
        <w:tc>
          <w:tcPr>
            <w:tcW w:w="11165" w:type="dxa"/>
            <w:tcBorders>
              <w:top w:val="single" w:sz="4" w:space="0" w:color="auto"/>
              <w:bottom w:val="single" w:sz="4" w:space="0" w:color="auto"/>
            </w:tcBorders>
          </w:tcPr>
          <w:p w:rsidR="002A2DD8" w:rsidRPr="00A51463" w:rsidRDefault="002A2DD8" w:rsidP="00A51463">
            <w:pPr>
              <w:pBdr>
                <w:top w:val="single" w:sz="4" w:space="1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عند اللحظة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t=0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نركب بين مربطي وشيعة معامل تحرضها الذاتي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L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مقاومتها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r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مكثفا سعته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=0,25</w:t>
            </w:r>
            <w:r w:rsidR="00A51463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F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مشحونا بواسطة مولد قوته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محركة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E=6,0V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يمثل الشكل أسفله تغيرات التوتر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u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C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t)</w:t>
            </w:r>
            <w:r w:rsidR="00CB0E67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بين مربطي</w:t>
            </w:r>
            <w:r w:rsidR="00CB0E67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مكثف </w:t>
            </w:r>
            <w:r w:rsidR="00A514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.</w:t>
            </w:r>
          </w:p>
          <w:p w:rsidR="002A2DD8" w:rsidRPr="00A51463" w:rsidRDefault="002A2DD8" w:rsidP="00DF7B0C">
            <w:pPr>
              <w:pBdr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1- ما </w:t>
            </w:r>
            <w:proofErr w:type="gram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نظام</w:t>
            </w:r>
            <w:proofErr w:type="gram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ذبذبات الملاحظ ؟ علل جوابك.</w:t>
            </w:r>
          </w:p>
          <w:p w:rsidR="002A2DD8" w:rsidRPr="00A51463" w:rsidRDefault="002A2DD8" w:rsidP="00CB0E67">
            <w:pPr>
              <w:pBdr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2- كيف نفسر </w:t>
            </w:r>
            <w:r w:rsidR="00CB0E67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تناقص وسع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ذبذبات</w:t>
            </w:r>
            <w:r w:rsidR="00CB0E67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مع مرور </w:t>
            </w:r>
            <w:proofErr w:type="gramStart"/>
            <w:r w:rsidR="00CB0E67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الزمن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؟</w:t>
            </w:r>
            <w:proofErr w:type="gramEnd"/>
            <w:r w:rsidR="00CB0E67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ماذا تسمى هذه الظاهرة .</w:t>
            </w:r>
          </w:p>
          <w:p w:rsidR="002A2DD8" w:rsidRPr="00A51463" w:rsidRDefault="002A2DD8" w:rsidP="00A51463">
            <w:pPr>
              <w:pBdr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3- أوجد المعادلة التفاضلية التي يحققها التوتر </w:t>
            </w:r>
            <w:proofErr w:type="spell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u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C</w:t>
            </w:r>
            <w:proofErr w:type="spell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t)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بين</w:t>
            </w:r>
            <w:r w:rsidR="00A51463"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ربطي المكثف.</w:t>
            </w:r>
          </w:p>
          <w:p w:rsidR="002A2DD8" w:rsidRPr="00A51463" w:rsidRDefault="002A2DD8" w:rsidP="00A51463">
            <w:pPr>
              <w:pBdr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4- عين مبيانيا قيمة شبه الدور 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T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للذبذبات</w: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.</w:t>
            </w:r>
          </w:p>
          <w:p w:rsidR="002A2DD8" w:rsidRPr="00A51463" w:rsidRDefault="00A51463" w:rsidP="00DF7B0C">
            <w:pPr>
              <w:pBdr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5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نعتبر المقاومة 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r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نعدمة .</w:t>
            </w:r>
          </w:p>
          <w:p w:rsidR="002A2DD8" w:rsidRPr="00A51463" w:rsidRDefault="00A51463" w:rsidP="00A51463">
            <w:pPr>
              <w:pBdr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5-1-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كتب في هذه الحالة المعادلة التفاضلية التي يحققها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توتر </w:t>
            </w:r>
            <w:proofErr w:type="spellStart"/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u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C</w:t>
            </w:r>
            <w:proofErr w:type="spellEnd"/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t)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2A2DD8" w:rsidRPr="00A51463" w:rsidRDefault="00A51463" w:rsidP="00DF7B0C">
            <w:pPr>
              <w:pBdr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5-2-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حل هذه المعادلة </w:t>
            </w:r>
            <w:proofErr w:type="gramStart"/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هو :</w:t>
            </w:r>
            <w:proofErr w:type="gramEnd"/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position w:val="-12"/>
                <w:sz w:val="24"/>
                <w:szCs w:val="24"/>
              </w:rPr>
              <w:object w:dxaOrig="2220" w:dyaOrig="360">
                <v:shape id="_x0000_i1031" type="#_x0000_t75" style="width:110.75pt;height:18pt" o:ole="">
                  <v:imagedata r:id="rId22" o:title=""/>
                </v:shape>
                <o:OLEObject Type="Embed" ProgID="Equation.DSMT4" ShapeID="_x0000_i1031" DrawAspect="Content" ObjectID="_1483469538" r:id="rId23"/>
              </w:objec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2A2DD8" w:rsidRPr="00A51463" w:rsidRDefault="002A2DD8" w:rsidP="00A51463">
            <w:pPr>
              <w:pBdr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ا </w:t>
            </w:r>
            <w:proofErr w:type="gramStart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دلول</w:t>
            </w:r>
            <w:proofErr w:type="gramEnd"/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كل من </w:t>
            </w:r>
            <w:r w:rsidRPr="00A51463">
              <w:rPr>
                <w:rFonts w:asciiTheme="majorBidi" w:hAnsiTheme="majorBidi" w:cstheme="majorBidi"/>
                <w:b w:val="0"/>
                <w:bCs w:val="0"/>
                <w:position w:val="-12"/>
                <w:sz w:val="24"/>
                <w:szCs w:val="24"/>
              </w:rPr>
              <w:object w:dxaOrig="340" w:dyaOrig="360">
                <v:shape id="_x0000_i1032" type="#_x0000_t75" style="width:17.3pt;height:18pt" o:ole="">
                  <v:imagedata r:id="rId24" o:title=""/>
                </v:shape>
                <o:OLEObject Type="Embed" ProgID="Equation.DSMT4" ShapeID="_x0000_i1032" DrawAspect="Content" ObjectID="_1483469539" r:id="rId25"/>
              </w:objec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r w:rsidRPr="00A51463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40" w:dyaOrig="220">
                <v:shape id="_x0000_i1033" type="#_x0000_t75" style="width:11.75pt;height:11.1pt" o:ole="">
                  <v:imagedata r:id="rId26" o:title=""/>
                </v:shape>
                <o:OLEObject Type="Embed" ProgID="Equation.DSMT4" ShapeID="_x0000_i1033" DrawAspect="Content" ObjectID="_1483469540" r:id="rId27"/>
              </w:objec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و </w:t>
            </w:r>
            <w:r w:rsidRPr="00A51463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220" w:dyaOrig="260">
                <v:shape id="_x0000_i1034" type="#_x0000_t75" style="width:11.1pt;height:13.15pt" o:ole="">
                  <v:imagedata r:id="rId28" o:title=""/>
                </v:shape>
                <o:OLEObject Type="Embed" ProgID="Equation.DSMT4" ShapeID="_x0000_i1034" DrawAspect="Content" ObjectID="_1483469541" r:id="rId29"/>
              </w:object>
            </w:r>
            <w:r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؟ </w:t>
            </w:r>
          </w:p>
          <w:p w:rsidR="002A2DD8" w:rsidRPr="00A51463" w:rsidRDefault="00A51463" w:rsidP="00A51463">
            <w:pPr>
              <w:pBdr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5-3-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حدد تعبير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دور الخاص 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T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0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2A2DD8" w:rsidRPr="00A51463" w:rsidRDefault="00A51463" w:rsidP="00A51463">
            <w:pPr>
              <w:pBdr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84455</wp:posOffset>
                  </wp:positionH>
                  <wp:positionV relativeFrom="paragraph">
                    <wp:posOffset>-1839595</wp:posOffset>
                  </wp:positionV>
                  <wp:extent cx="2853690" cy="1916430"/>
                  <wp:effectExtent l="19050" t="0" r="3810" b="0"/>
                  <wp:wrapTight wrapText="bothSides">
                    <wp:wrapPolygon edited="0">
                      <wp:start x="-144" y="0"/>
                      <wp:lineTo x="-144" y="21471"/>
                      <wp:lineTo x="21629" y="21471"/>
                      <wp:lineTo x="21629" y="0"/>
                      <wp:lineTo x="-144" y="0"/>
                    </wp:wrapPolygon>
                  </wp:wrapTight>
                  <wp:docPr id="51" name="irc_mi" descr="http://jmpodvin2000.free.fr/terminale/Terminale%20physique/electricite/rlc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jmpodvin2000.free.fr/terminale/Terminale%20physique/electricite/rlc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3690" cy="1916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5-4-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حسب قيمة 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L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عامل التحريض الذاتي </w:t>
            </w:r>
            <w:proofErr w:type="spellStart"/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للوشيعة</w:t>
            </w:r>
            <w:proofErr w:type="spellEnd"/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علما أن شبه الدور 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 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T</w:t>
            </w:r>
            <w:r w:rsidRPr="00A5146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يساوي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دور الخاص 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T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0</w:t>
            </w:r>
            <w:r w:rsidR="002A2DD8" w:rsidRPr="00A51463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</w:tc>
      </w:tr>
    </w:tbl>
    <w:p w:rsidR="00B47C6E" w:rsidRDefault="00B47C6E"/>
    <w:sectPr w:rsidR="00B47C6E" w:rsidSect="003C1880">
      <w:pgSz w:w="11906" w:h="16838"/>
      <w:pgMar w:top="284" w:right="566" w:bottom="284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1023CE"/>
    <w:multiLevelType w:val="hybridMultilevel"/>
    <w:tmpl w:val="1368E7F6"/>
    <w:lvl w:ilvl="0" w:tplc="ACC2013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hyphenationZone w:val="425"/>
  <w:characterSpacingControl w:val="doNotCompress"/>
  <w:compat/>
  <w:rsids>
    <w:rsidRoot w:val="002A2DD8"/>
    <w:rsid w:val="00047B56"/>
    <w:rsid w:val="00107935"/>
    <w:rsid w:val="001E16F7"/>
    <w:rsid w:val="002A2DD8"/>
    <w:rsid w:val="003C1880"/>
    <w:rsid w:val="003D0863"/>
    <w:rsid w:val="004740E1"/>
    <w:rsid w:val="004A4645"/>
    <w:rsid w:val="00540ED4"/>
    <w:rsid w:val="00553222"/>
    <w:rsid w:val="006832BB"/>
    <w:rsid w:val="006D6F13"/>
    <w:rsid w:val="007867D3"/>
    <w:rsid w:val="007B192C"/>
    <w:rsid w:val="00872393"/>
    <w:rsid w:val="00925943"/>
    <w:rsid w:val="0099327D"/>
    <w:rsid w:val="00A51463"/>
    <w:rsid w:val="00A65925"/>
    <w:rsid w:val="00A872C7"/>
    <w:rsid w:val="00B47C6E"/>
    <w:rsid w:val="00CB0E67"/>
    <w:rsid w:val="00DE4F86"/>
    <w:rsid w:val="00DF7B0C"/>
    <w:rsid w:val="00E17E67"/>
    <w:rsid w:val="00EB0A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2DD8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A2DD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DF7B0C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F7B0C"/>
    <w:rPr>
      <w:rFonts w:ascii="Tahoma" w:eastAsia="Times New Roman" w:hAnsi="Tahoma" w:cs="Tahoma"/>
      <w:b/>
      <w:bCs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3C1880"/>
    <w:pPr>
      <w:ind w:left="720"/>
      <w:contextualSpacing/>
    </w:pPr>
  </w:style>
  <w:style w:type="paragraph" w:styleId="Sansinterligne">
    <w:name w:val="No Spacing"/>
    <w:uiPriority w:val="1"/>
    <w:qFormat/>
    <w:rsid w:val="00A51463"/>
    <w:pPr>
      <w:spacing w:after="0" w:line="240" w:lineRule="auto"/>
    </w:pPr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1</Pages>
  <Words>525</Words>
  <Characters>2891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0</cp:revision>
  <dcterms:created xsi:type="dcterms:W3CDTF">2015-01-16T21:53:00Z</dcterms:created>
  <dcterms:modified xsi:type="dcterms:W3CDTF">2015-01-22T22:05:00Z</dcterms:modified>
</cp:coreProperties>
</file>